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44C3F" w:rsidRPr="005D5CAF" w:rsidRDefault="007C3937" w:rsidP="004F2BB4">
      <w:pPr>
        <w:rPr>
          <w:b/>
          <w:color w:val="FF0000"/>
          <w:szCs w:val="22"/>
          <w:u w:val="single"/>
        </w:rPr>
      </w:pPr>
      <w:r>
        <w:rPr>
          <w:b/>
          <w:color w:val="FF0000"/>
          <w:szCs w:val="22"/>
          <w:u w:val="single"/>
        </w:rPr>
        <w:t>5. Stochastik</w:t>
      </w:r>
    </w:p>
    <w:p w:rsidR="005D5CAF" w:rsidRDefault="005D5CAF" w:rsidP="004F2BB4">
      <w:pPr>
        <w:rPr>
          <w:szCs w:val="22"/>
        </w:rPr>
      </w:pPr>
    </w:p>
    <w:p w:rsidR="005D5CAF" w:rsidRPr="005D5CAF" w:rsidRDefault="007C3937" w:rsidP="004F2BB4">
      <w:pPr>
        <w:rPr>
          <w:b/>
          <w:color w:val="00B050"/>
          <w:szCs w:val="22"/>
          <w:u w:val="single"/>
        </w:rPr>
      </w:pPr>
      <w:r>
        <w:rPr>
          <w:b/>
          <w:color w:val="00B050"/>
          <w:szCs w:val="22"/>
          <w:u w:val="single"/>
        </w:rPr>
        <w:t>5.1. Mehrstufige Zufallsexperimente</w:t>
      </w:r>
    </w:p>
    <w:p w:rsidR="005D5CAF" w:rsidRDefault="005D5CAF" w:rsidP="004F2BB4">
      <w:pPr>
        <w:rPr>
          <w:szCs w:val="22"/>
        </w:rPr>
      </w:pPr>
    </w:p>
    <w:p w:rsidR="005D5CAF" w:rsidRPr="005D5CAF" w:rsidRDefault="007C3937" w:rsidP="004F2BB4">
      <w:pPr>
        <w:rPr>
          <w:b/>
          <w:szCs w:val="22"/>
          <w:u w:val="single"/>
        </w:rPr>
      </w:pPr>
      <w:r>
        <w:rPr>
          <w:b/>
          <w:szCs w:val="22"/>
          <w:u w:val="single"/>
        </w:rPr>
        <w:t>5.1.1. Häufigkeit und Wahrscheinlichkeit</w:t>
      </w:r>
    </w:p>
    <w:p w:rsidR="005D5CAF" w:rsidRDefault="005D5CAF" w:rsidP="004F2BB4">
      <w:pPr>
        <w:rPr>
          <w:szCs w:val="22"/>
        </w:rPr>
      </w:pPr>
    </w:p>
    <w:p w:rsidR="00EC69B3" w:rsidRDefault="007C3937" w:rsidP="00EC69B3">
      <w:pPr>
        <w:widowControl w:val="0"/>
        <w:jc w:val="both"/>
        <w:rPr>
          <w:snapToGrid w:val="0"/>
        </w:rPr>
      </w:pPr>
      <w:r>
        <w:rPr>
          <w:snapToGrid w:val="0"/>
        </w:rPr>
        <w:t>Max spielt mit seiner Familie ein Würfelspiel. Dabei notiert er sich, welche Zahl er wie oft gewürfelt hat. Es entsteht die folgende Strichliste:</w:t>
      </w:r>
    </w:p>
    <w:p w:rsidR="007C3937" w:rsidRDefault="007C3937" w:rsidP="00EC69B3">
      <w:pPr>
        <w:widowControl w:val="0"/>
        <w:jc w:val="both"/>
        <w:rPr>
          <w:snapToGrid w:val="0"/>
        </w:rPr>
      </w:pPr>
    </w:p>
    <w:p w:rsidR="007C3937" w:rsidRDefault="007C3937" w:rsidP="00EC69B3">
      <w:pPr>
        <w:widowControl w:val="0"/>
        <w:jc w:val="both"/>
        <w:rPr>
          <w:snapToGrid w:val="0"/>
        </w:rPr>
      </w:pPr>
      <w:r>
        <w:rPr>
          <w:snapToGrid w:val="0"/>
        </w:rPr>
        <w:t>1: ||||||</w:t>
      </w:r>
      <w:r>
        <w:rPr>
          <w:snapToGrid w:val="0"/>
        </w:rPr>
        <w:tab/>
      </w:r>
      <w:r>
        <w:rPr>
          <w:snapToGrid w:val="0"/>
        </w:rPr>
        <w:tab/>
        <w:t>2: |||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3: ||||||||</w:t>
      </w:r>
      <w:r>
        <w:rPr>
          <w:snapToGrid w:val="0"/>
        </w:rPr>
        <w:tab/>
      </w:r>
    </w:p>
    <w:p w:rsidR="007C3937" w:rsidRDefault="007C3937" w:rsidP="00EC69B3">
      <w:pPr>
        <w:widowControl w:val="0"/>
        <w:jc w:val="both"/>
        <w:rPr>
          <w:snapToGrid w:val="0"/>
        </w:rPr>
      </w:pPr>
      <w:r>
        <w:rPr>
          <w:snapToGrid w:val="0"/>
        </w:rPr>
        <w:t>4: |||||</w:t>
      </w:r>
      <w:r>
        <w:rPr>
          <w:snapToGrid w:val="0"/>
        </w:rPr>
        <w:tab/>
      </w:r>
      <w:r>
        <w:rPr>
          <w:snapToGrid w:val="0"/>
        </w:rPr>
        <w:tab/>
        <w:t>5: ||||||</w:t>
      </w:r>
      <w:r>
        <w:rPr>
          <w:snapToGrid w:val="0"/>
        </w:rPr>
        <w:tab/>
      </w:r>
      <w:r>
        <w:rPr>
          <w:snapToGrid w:val="0"/>
        </w:rPr>
        <w:tab/>
        <w:t>6: |||||||</w:t>
      </w:r>
    </w:p>
    <w:p w:rsidR="00EC69B3" w:rsidRDefault="00EC69B3" w:rsidP="00EC69B3"/>
    <w:p w:rsidR="00827A21" w:rsidRDefault="00641537" w:rsidP="004F2BB4">
      <w:pPr>
        <w:rPr>
          <w:szCs w:val="22"/>
        </w:rPr>
      </w:pPr>
      <w:r>
        <w:rPr>
          <w:szCs w:val="22"/>
        </w:rPr>
        <w:t>Bei diesem Zufallsversuch können sechs verschieden ERGEBNISSE eintreten. Alle möglichen Ergebni</w:t>
      </w:r>
      <w:r>
        <w:rPr>
          <w:szCs w:val="22"/>
        </w:rPr>
        <w:t>s</w:t>
      </w:r>
      <w:r>
        <w:rPr>
          <w:szCs w:val="22"/>
        </w:rPr>
        <w:t>se fasst man zur ERGEBNISMENGE S zusammen.</w:t>
      </w:r>
    </w:p>
    <w:p w:rsidR="00641537" w:rsidRDefault="00641537" w:rsidP="004F2BB4">
      <w:pPr>
        <w:rPr>
          <w:szCs w:val="22"/>
        </w:rPr>
      </w:pPr>
      <w:r>
        <w:rPr>
          <w:szCs w:val="22"/>
        </w:rPr>
        <w:tab/>
        <w:t>S = {1; 2; 3; 4; 5; 6}</w:t>
      </w:r>
    </w:p>
    <w:p w:rsidR="00641537" w:rsidRDefault="00641537" w:rsidP="004F2BB4">
      <w:pPr>
        <w:rPr>
          <w:szCs w:val="22"/>
        </w:rPr>
      </w:pPr>
    </w:p>
    <w:p w:rsidR="00641537" w:rsidRDefault="00641537" w:rsidP="004F2BB4">
      <w:pPr>
        <w:rPr>
          <w:szCs w:val="22"/>
        </w:rPr>
      </w:pPr>
      <w:r>
        <w:rPr>
          <w:szCs w:val="22"/>
        </w:rPr>
        <w:t>Jede Teilmenge von S heißt ein EREIGNIS E.</w:t>
      </w:r>
    </w:p>
    <w:p w:rsidR="00641537" w:rsidRDefault="00641537" w:rsidP="004F2BB4">
      <w:pPr>
        <w:rPr>
          <w:szCs w:val="22"/>
        </w:rPr>
      </w:pPr>
    </w:p>
    <w:p w:rsidR="00641537" w:rsidRDefault="00641537" w:rsidP="004F2BB4">
      <w:pPr>
        <w:rPr>
          <w:szCs w:val="22"/>
        </w:rPr>
      </w:pPr>
      <w:r>
        <w:rPr>
          <w:szCs w:val="22"/>
        </w:rPr>
        <w:tab/>
        <w:t>E</w:t>
      </w:r>
      <w:r>
        <w:rPr>
          <w:szCs w:val="22"/>
          <w:vertAlign w:val="subscript"/>
        </w:rPr>
        <w:t>1</w:t>
      </w:r>
      <w:r>
        <w:rPr>
          <w:szCs w:val="22"/>
        </w:rPr>
        <w:t xml:space="preserve"> sei das Ereignis „eine Zahl größer als 4“.</w:t>
      </w:r>
    </w:p>
    <w:p w:rsidR="00641537" w:rsidRDefault="00641537" w:rsidP="004F2BB4">
      <w:pPr>
        <w:rPr>
          <w:szCs w:val="22"/>
        </w:rPr>
      </w:pPr>
      <w:r>
        <w:rPr>
          <w:szCs w:val="22"/>
        </w:rPr>
        <w:tab/>
        <w:t>E</w:t>
      </w:r>
      <w:r>
        <w:rPr>
          <w:szCs w:val="22"/>
          <w:vertAlign w:val="subscript"/>
        </w:rPr>
        <w:t>1</w:t>
      </w:r>
      <w:r w:rsidR="00AE556D">
        <w:rPr>
          <w:szCs w:val="22"/>
        </w:rPr>
        <w:t xml:space="preserve"> = {5; 6}</w:t>
      </w:r>
    </w:p>
    <w:p w:rsidR="00AE556D" w:rsidRDefault="00AE556D" w:rsidP="004F2BB4">
      <w:pPr>
        <w:rPr>
          <w:szCs w:val="22"/>
        </w:rPr>
      </w:pPr>
    </w:p>
    <w:p w:rsidR="00AE556D" w:rsidRDefault="00AE556D" w:rsidP="004F2BB4">
      <w:pPr>
        <w:rPr>
          <w:szCs w:val="22"/>
        </w:rPr>
      </w:pPr>
      <w:r>
        <w:rPr>
          <w:szCs w:val="22"/>
        </w:rPr>
        <w:tab/>
        <w:t>E</w:t>
      </w:r>
      <w:r>
        <w:rPr>
          <w:szCs w:val="22"/>
          <w:vertAlign w:val="subscript"/>
        </w:rPr>
        <w:t>2</w:t>
      </w:r>
      <w:r>
        <w:rPr>
          <w:szCs w:val="22"/>
        </w:rPr>
        <w:t xml:space="preserve"> sei das Ereignis „eine Zahl kleiner als 5“.</w:t>
      </w:r>
    </w:p>
    <w:p w:rsidR="00AE556D" w:rsidRDefault="00AE556D" w:rsidP="004F2BB4">
      <w:pPr>
        <w:rPr>
          <w:szCs w:val="22"/>
        </w:rPr>
      </w:pPr>
      <w:r>
        <w:rPr>
          <w:szCs w:val="22"/>
        </w:rPr>
        <w:tab/>
        <w:t>E</w:t>
      </w:r>
      <w:r>
        <w:rPr>
          <w:szCs w:val="22"/>
          <w:vertAlign w:val="subscript"/>
        </w:rPr>
        <w:t>2</w:t>
      </w:r>
      <w:r>
        <w:rPr>
          <w:szCs w:val="22"/>
        </w:rPr>
        <w:t xml:space="preserve"> = {1; 2; 3; 4}</w:t>
      </w:r>
    </w:p>
    <w:p w:rsidR="00AE556D" w:rsidRDefault="00AE556D" w:rsidP="004F2BB4">
      <w:pPr>
        <w:rPr>
          <w:szCs w:val="22"/>
        </w:rPr>
      </w:pPr>
    </w:p>
    <w:p w:rsidR="00645578" w:rsidRDefault="00645578" w:rsidP="00645578">
      <w:pPr>
        <w:jc w:val="both"/>
      </w:pPr>
      <w:r>
        <w:t>Für Ergebnisse und Ereignisse können die absolute und die relative Häufigkeit angegeben werden.</w:t>
      </w:r>
    </w:p>
    <w:p w:rsidR="00645578" w:rsidRDefault="00645578" w:rsidP="00645578">
      <w:pPr>
        <w:jc w:val="both"/>
      </w:pPr>
    </w:p>
    <w:p w:rsidR="00645578" w:rsidRDefault="00645578" w:rsidP="00645578">
      <w:pPr>
        <w:pStyle w:val="Definition"/>
      </w:pPr>
      <w:r>
        <w:t xml:space="preserve">DEF: </w:t>
      </w:r>
      <w:r w:rsidRPr="00645578">
        <w:t>Die</w:t>
      </w:r>
      <w:r>
        <w:t xml:space="preserve"> ABSOLUTE HÄUFIGKEIT eines Ereignisses gibt an, wie oft dieses Ereignis in der Versuch</w:t>
      </w:r>
      <w:r>
        <w:t>s</w:t>
      </w:r>
      <w:r>
        <w:t>reihe eingetreten ist.</w:t>
      </w:r>
    </w:p>
    <w:p w:rsidR="00645578" w:rsidRDefault="00645578" w:rsidP="00645578">
      <w:pPr>
        <w:jc w:val="both"/>
      </w:pPr>
    </w:p>
    <w:p w:rsidR="00645578" w:rsidRDefault="00645578" w:rsidP="00645578">
      <w:pPr>
        <w:jc w:val="both"/>
      </w:pPr>
      <w:r>
        <w:t>Das Ergebnis „Zahl 1“ tritt in unserem Beispiel sechsmal auf.</w:t>
      </w:r>
    </w:p>
    <w:p w:rsidR="00645578" w:rsidRDefault="00645578" w:rsidP="00645578">
      <w:pPr>
        <w:jc w:val="both"/>
      </w:pPr>
      <w:r>
        <w:t>Die ABSOLUTE HÄUFIGKEIT dieses Ergebnisses ist 6.</w:t>
      </w:r>
    </w:p>
    <w:p w:rsidR="00645578" w:rsidRDefault="00645578" w:rsidP="00645578">
      <w:pPr>
        <w:jc w:val="both"/>
      </w:pPr>
      <w:r>
        <w:tab/>
        <w:t>n(1) = 6</w:t>
      </w:r>
    </w:p>
    <w:p w:rsidR="00645578" w:rsidRDefault="00645578" w:rsidP="00645578">
      <w:pPr>
        <w:jc w:val="both"/>
      </w:pPr>
    </w:p>
    <w:p w:rsidR="00645578" w:rsidRDefault="00645578" w:rsidP="00645578">
      <w:pPr>
        <w:jc w:val="both"/>
      </w:pPr>
      <w:r>
        <w:t>Das Ereignis E</w:t>
      </w:r>
      <w:r>
        <w:rPr>
          <w:vertAlign w:val="subscript"/>
        </w:rPr>
        <w:t>1</w:t>
      </w:r>
      <w:r>
        <w:t xml:space="preserve"> tritt dreizehnmal auf.</w:t>
      </w:r>
    </w:p>
    <w:p w:rsidR="00645578" w:rsidRDefault="00645578" w:rsidP="00645578">
      <w:pPr>
        <w:jc w:val="both"/>
      </w:pPr>
      <w:r>
        <w:t>Die ABSOLUTE HÄUFIGKEIT n(E</w:t>
      </w:r>
      <w:r>
        <w:rPr>
          <w:vertAlign w:val="subscript"/>
        </w:rPr>
        <w:t>1</w:t>
      </w:r>
      <w:r>
        <w:t>) dieses Ereignisses ist 13.</w:t>
      </w:r>
    </w:p>
    <w:p w:rsidR="00645578" w:rsidRDefault="00645578" w:rsidP="00645578">
      <w:pPr>
        <w:jc w:val="both"/>
      </w:pPr>
      <w:r>
        <w:tab/>
        <w:t>n(E</w:t>
      </w:r>
      <w:r>
        <w:rPr>
          <w:vertAlign w:val="subscript"/>
        </w:rPr>
        <w:t>1</w:t>
      </w:r>
      <w:r>
        <w:t>) = 13</w:t>
      </w:r>
    </w:p>
    <w:p w:rsidR="00645578" w:rsidRDefault="00645578" w:rsidP="00645578">
      <w:pPr>
        <w:jc w:val="both"/>
      </w:pPr>
    </w:p>
    <w:p w:rsidR="00645578" w:rsidRDefault="00645578" w:rsidP="00645578">
      <w:pPr>
        <w:pStyle w:val="Definition"/>
      </w:pPr>
      <w:r>
        <w:t>DEF: Die RELATIVE HÄUFIGKEIT eines Ereignisses gibt an mit welchem Anteil das Ereignis an der Gesamtzahl der Versuche eingetreten ist.</w:t>
      </w:r>
    </w:p>
    <w:p w:rsidR="00645578" w:rsidRDefault="00645578" w:rsidP="00645578">
      <w:pPr>
        <w:jc w:val="both"/>
      </w:pPr>
    </w:p>
    <w:p w:rsidR="00645578" w:rsidRDefault="00645578" w:rsidP="00645578">
      <w:pPr>
        <w:pStyle w:val="Merksatz"/>
      </w:pPr>
      <w:r>
        <w:sym w:font="Marlett" w:char="F034"/>
      </w:r>
      <w:r>
        <w:t>Setzt man die absolute Häufigkeit n eines Ergebnisses oder Ereignisses ins Verhältnis zum U</w:t>
      </w:r>
      <w:r>
        <w:t>m</w:t>
      </w:r>
      <w:r>
        <w:t>fang der Stichprobe, so erhält man die RELATIVE HÄ</w:t>
      </w:r>
      <w:r>
        <w:t>U</w:t>
      </w:r>
      <w:r>
        <w:t>FIGKEIT h.</w:t>
      </w:r>
    </w:p>
    <w:p w:rsidR="00645578" w:rsidRDefault="00CA3689" w:rsidP="00645578">
      <w:pPr>
        <w:jc w:val="both"/>
      </w:pPr>
      <w:r>
        <w:tab/>
      </w:r>
      <w:r w:rsidRPr="004C63A3">
        <w:rPr>
          <w:position w:val="-22"/>
        </w:rPr>
        <w:object w:dxaOrig="207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4.25pt;height:29.25pt" o:ole="" fillcolor="window">
            <v:imagedata r:id="rId6" o:title=""/>
          </v:shape>
          <o:OLEObject Type="Embed" ProgID="Equation.DSMT4" ShapeID="_x0000_i1025" DrawAspect="Content" ObjectID="_1548566624" r:id="rId7"/>
        </w:object>
      </w:r>
    </w:p>
    <w:p w:rsidR="00645578" w:rsidRDefault="00CA3689" w:rsidP="00645578">
      <w:pPr>
        <w:ind w:firstLine="708"/>
        <w:jc w:val="both"/>
      </w:pPr>
      <w:r w:rsidRPr="004C63A3">
        <w:rPr>
          <w:position w:val="-22"/>
        </w:rPr>
        <w:object w:dxaOrig="2180" w:dyaOrig="580">
          <v:shape id="_x0000_i1026" type="#_x0000_t75" style="width:108.75pt;height:29.25pt" o:ole="" fillcolor="window">
            <v:imagedata r:id="rId8" o:title=""/>
          </v:shape>
          <o:OLEObject Type="Embed" ProgID="Equation.DSMT4" ShapeID="_x0000_i1026" DrawAspect="Content" ObjectID="_1548566625" r:id="rId9"/>
        </w:object>
      </w:r>
    </w:p>
    <w:p w:rsidR="00221507" w:rsidRPr="00C804CC" w:rsidRDefault="00221507" w:rsidP="004F2BB4">
      <w:pPr>
        <w:rPr>
          <w:rFonts w:ascii="Calibri" w:hAnsi="Calibri"/>
          <w:sz w:val="20"/>
        </w:rPr>
      </w:pPr>
    </w:p>
    <w:p w:rsidR="00221507" w:rsidRDefault="00221507" w:rsidP="00221507">
      <w:pPr>
        <w:jc w:val="both"/>
      </w:pPr>
      <w:r>
        <w:t>Werden Zufallsexperimente ausreichend oft durchgeführt, so nähert sich die relative Häufigkeit für ein Ereignis einem stabilen Wert. Dieser stabile Wert ist die WAHRSCHEINLICHKEIT P(E) (</w:t>
      </w:r>
      <w:r>
        <w:rPr>
          <w:b/>
        </w:rPr>
        <w:t>Empirisches Gesetz der großen Zahlen</w:t>
      </w:r>
      <w:r>
        <w:t>).</w:t>
      </w:r>
    </w:p>
    <w:p w:rsidR="00221507" w:rsidRDefault="00AE4EFD" w:rsidP="004F2BB4">
      <w:r>
        <w:tab/>
      </w:r>
      <w:r w:rsidRPr="00AE4EFD">
        <w:rPr>
          <w:position w:val="-28"/>
        </w:rPr>
        <w:object w:dxaOrig="3960" w:dyaOrig="639">
          <v:shape id="_x0000_i1027" type="#_x0000_t75" style="width:198pt;height:32.25pt" o:ole="">
            <v:imagedata r:id="rId10" o:title=""/>
          </v:shape>
          <o:OLEObject Type="Embed" ProgID="Equation.DSMT4" ShapeID="_x0000_i1027" DrawAspect="Content" ObjectID="_1548566626" r:id="rId11"/>
        </w:object>
      </w:r>
    </w:p>
    <w:p w:rsidR="00221507" w:rsidRDefault="00221507" w:rsidP="00CA3689">
      <w:pPr>
        <w:jc w:val="both"/>
      </w:pPr>
    </w:p>
    <w:p w:rsidR="00AE4EFD" w:rsidRDefault="00AE4EFD" w:rsidP="00CA3689">
      <w:pPr>
        <w:jc w:val="both"/>
      </w:pPr>
      <w:r>
        <w:t>Beim Würfeln sind die Wahrscheinlichkeiten aller Ergebnisse gleich groß. Man spricht von einem LAPLACE-Experiment.</w:t>
      </w:r>
    </w:p>
    <w:p w:rsidR="00AE4EFD" w:rsidRDefault="00AE4EFD" w:rsidP="00CA3689">
      <w:pPr>
        <w:jc w:val="both"/>
      </w:pPr>
    </w:p>
    <w:p w:rsidR="00AE4EFD" w:rsidRDefault="00AE4EFD" w:rsidP="00CA3689">
      <w:pPr>
        <w:jc w:val="both"/>
      </w:pPr>
      <w:r>
        <w:t>Es ist jetzt also:</w:t>
      </w:r>
    </w:p>
    <w:p w:rsidR="00AE4EFD" w:rsidRDefault="00AE4EFD" w:rsidP="00CA3689">
      <w:pPr>
        <w:jc w:val="both"/>
      </w:pPr>
      <w:r>
        <w:tab/>
      </w:r>
      <w:r w:rsidRPr="00AE4EFD">
        <w:rPr>
          <w:position w:val="-22"/>
        </w:rPr>
        <w:object w:dxaOrig="2260" w:dyaOrig="580">
          <v:shape id="_x0000_i1028" type="#_x0000_t75" style="width:113.25pt;height:29.25pt" o:ole="">
            <v:imagedata r:id="rId12" o:title=""/>
          </v:shape>
          <o:OLEObject Type="Embed" ProgID="Equation.DSMT4" ShapeID="_x0000_i1028" DrawAspect="Content" ObjectID="_1548566627" r:id="rId13"/>
        </w:object>
      </w:r>
      <w:r>
        <w:t xml:space="preserve"> und </w:t>
      </w:r>
      <w:r w:rsidRPr="00AE4EFD">
        <w:rPr>
          <w:position w:val="-22"/>
        </w:rPr>
        <w:object w:dxaOrig="2360" w:dyaOrig="580">
          <v:shape id="_x0000_i1029" type="#_x0000_t75" style="width:117.75pt;height:29.25pt" o:ole="">
            <v:imagedata r:id="rId14" o:title=""/>
          </v:shape>
          <o:OLEObject Type="Embed" ProgID="Equation.DSMT4" ShapeID="_x0000_i1029" DrawAspect="Content" ObjectID="_1548566628" r:id="rId15"/>
        </w:object>
      </w:r>
    </w:p>
    <w:p w:rsidR="00221507" w:rsidRDefault="00221507" w:rsidP="00CA3689">
      <w:pPr>
        <w:jc w:val="both"/>
      </w:pPr>
    </w:p>
    <w:p w:rsidR="00CA3689" w:rsidRDefault="00CA3689" w:rsidP="00CA3689">
      <w:pPr>
        <w:pStyle w:val="Merksatz"/>
      </w:pPr>
      <w:r>
        <w:sym w:font="Marlett" w:char="F034"/>
      </w:r>
      <w:r>
        <w:t>Die Wahrscheinlichkeit eines Ereignisses ist immer kleiner oder gleich 1.</w:t>
      </w:r>
    </w:p>
    <w:p w:rsidR="00CA3689" w:rsidRDefault="00CA3689" w:rsidP="00CA3689">
      <w:pPr>
        <w:jc w:val="both"/>
      </w:pPr>
    </w:p>
    <w:p w:rsidR="00CA3689" w:rsidRDefault="00CA3689" w:rsidP="00CA3689">
      <w:pPr>
        <w:pStyle w:val="Merksatz"/>
      </w:pPr>
      <w:r>
        <w:sym w:font="Marlett" w:char="F034"/>
      </w:r>
      <w:r>
        <w:t>Die Wahrscheinlichkeit eines sicheren Ereignisses ist immer gleich 1.</w:t>
      </w:r>
    </w:p>
    <w:p w:rsidR="00CA3689" w:rsidRDefault="00CA3689" w:rsidP="00CA3689">
      <w:pPr>
        <w:jc w:val="both"/>
      </w:pPr>
    </w:p>
    <w:p w:rsidR="00CA3689" w:rsidRDefault="00CA3689" w:rsidP="00CA3689">
      <w:pPr>
        <w:ind w:left="709"/>
        <w:jc w:val="both"/>
      </w:pPr>
      <w:r>
        <w:t>Ein sicheres Ereignis ist beim Würfeln z.B. „Es wird eine Zahl kleiner als 7 gewürfelt.“.</w:t>
      </w:r>
    </w:p>
    <w:p w:rsidR="00CA3689" w:rsidRDefault="00CA3689" w:rsidP="00CA3689">
      <w:pPr>
        <w:jc w:val="both"/>
      </w:pPr>
    </w:p>
    <w:p w:rsidR="00CA3689" w:rsidRDefault="00CA3689" w:rsidP="00CA3689">
      <w:pPr>
        <w:pStyle w:val="Merksatz"/>
      </w:pPr>
      <w:r>
        <w:sym w:font="Marlett" w:char="F034"/>
      </w:r>
      <w:r>
        <w:t>Die Wahrscheinlichkeit eines unmöglichen Ereignisses ist immer gleich 0.</w:t>
      </w:r>
    </w:p>
    <w:p w:rsidR="00CA3689" w:rsidRDefault="00CA3689" w:rsidP="00CA3689">
      <w:pPr>
        <w:jc w:val="both"/>
      </w:pPr>
    </w:p>
    <w:p w:rsidR="00CA3689" w:rsidRDefault="00CA3689" w:rsidP="00CA3689">
      <w:pPr>
        <w:ind w:left="709"/>
        <w:jc w:val="both"/>
      </w:pPr>
      <w:r>
        <w:t>Ein unmögliches Ereignis ist beim Würfeln z.B. „Es wird eine Zahl gr</w:t>
      </w:r>
      <w:r>
        <w:t>ö</w:t>
      </w:r>
      <w:r>
        <w:t>ßer als 6 gewürfelt.“.</w:t>
      </w:r>
    </w:p>
    <w:p w:rsidR="00CA3689" w:rsidRDefault="00CA3689" w:rsidP="00CA3689">
      <w:pPr>
        <w:jc w:val="both"/>
      </w:pPr>
    </w:p>
    <w:p w:rsidR="00CA3689" w:rsidRDefault="00CA3689" w:rsidP="00CA3689">
      <w:pPr>
        <w:pStyle w:val="Merksatz"/>
      </w:pPr>
      <w:r>
        <w:sym w:font="Marlett" w:char="F034"/>
      </w:r>
      <w:r>
        <w:t xml:space="preserve">Die Wahrscheinlichkeit eines Ereignisses E und des Gegenereignisses </w:t>
      </w:r>
      <w:r w:rsidRPr="00CA3689">
        <w:rPr>
          <w:position w:val="-4"/>
        </w:rPr>
        <w:object w:dxaOrig="160" w:dyaOrig="300">
          <v:shape id="_x0000_i1030" type="#_x0000_t75" style="width:8.25pt;height:15pt" o:ole="">
            <v:imagedata r:id="rId16" o:title=""/>
          </v:shape>
          <o:OLEObject Type="Embed" ProgID="Equation.DSMT4" ShapeID="_x0000_i1030" DrawAspect="Content" ObjectID="_1548566629" r:id="rId17"/>
        </w:object>
      </w:r>
      <w:r>
        <w:t xml:space="preserve"> beträgt zusammen i</w:t>
      </w:r>
      <w:r>
        <w:t>m</w:t>
      </w:r>
      <w:r>
        <w:t>mer 1.</w:t>
      </w:r>
    </w:p>
    <w:p w:rsidR="00CA3689" w:rsidRDefault="00CA3689" w:rsidP="00CA3689">
      <w:pPr>
        <w:jc w:val="both"/>
      </w:pPr>
    </w:p>
    <w:p w:rsidR="00CA3689" w:rsidRDefault="00CA3689" w:rsidP="00CA3689">
      <w:pPr>
        <w:ind w:left="709"/>
        <w:jc w:val="both"/>
      </w:pPr>
      <w:r>
        <w:t xml:space="preserve">In unserem Beispiel ist </w:t>
      </w:r>
      <w:r w:rsidRPr="00CA3689">
        <w:t>E</w:t>
      </w:r>
      <w:r w:rsidRPr="00CA3689">
        <w:rPr>
          <w:vertAlign w:val="subscript"/>
        </w:rPr>
        <w:t>2</w:t>
      </w:r>
      <w:r>
        <w:t xml:space="preserve"> das Gegenereignis von </w:t>
      </w:r>
      <w:r w:rsidRPr="00CA3689">
        <w:t>E</w:t>
      </w:r>
      <w:r w:rsidRPr="00CA3689">
        <w:rPr>
          <w:vertAlign w:val="subscript"/>
        </w:rPr>
        <w:t>1</w:t>
      </w:r>
      <w:r>
        <w:t>. Deswegen gilt:</w:t>
      </w:r>
    </w:p>
    <w:p w:rsidR="00CA3689" w:rsidRDefault="00CA3689" w:rsidP="00CA3689">
      <w:pPr>
        <w:ind w:left="709"/>
        <w:jc w:val="both"/>
      </w:pPr>
      <w:r w:rsidRPr="00CA3689">
        <w:rPr>
          <w:position w:val="-12"/>
        </w:rPr>
        <w:object w:dxaOrig="3200" w:dyaOrig="360">
          <v:shape id="_x0000_i1031" type="#_x0000_t75" style="width:159.75pt;height:18pt" o:ole="">
            <v:imagedata r:id="rId18" o:title=""/>
          </v:shape>
          <o:OLEObject Type="Embed" ProgID="Equation.DSMT4" ShapeID="_x0000_i1031" DrawAspect="Content" ObjectID="_1548566630" r:id="rId19"/>
        </w:object>
      </w:r>
    </w:p>
    <w:p w:rsidR="00CA3689" w:rsidRDefault="00CA3689" w:rsidP="00CA3689">
      <w:pPr>
        <w:jc w:val="both"/>
      </w:pPr>
    </w:p>
    <w:p w:rsidR="00225DCC" w:rsidRDefault="00225DCC" w:rsidP="00CA3689">
      <w:pPr>
        <w:jc w:val="both"/>
        <w:rPr>
          <w:sz w:val="20"/>
        </w:rPr>
      </w:pPr>
    </w:p>
    <w:p w:rsidR="00225DCC" w:rsidRDefault="00225DCC" w:rsidP="00CA3689">
      <w:pPr>
        <w:jc w:val="both"/>
        <w:rPr>
          <w:sz w:val="20"/>
        </w:rPr>
      </w:pPr>
    </w:p>
    <w:p w:rsidR="00225DCC" w:rsidRPr="00C804CC" w:rsidRDefault="00225DCC" w:rsidP="00CA3689">
      <w:pPr>
        <w:jc w:val="both"/>
        <w:rPr>
          <w:sz w:val="20"/>
        </w:rPr>
      </w:pPr>
    </w:p>
    <w:sectPr w:rsidR="00225DCC" w:rsidRPr="00C804CC" w:rsidSect="0091427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6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9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6"/>
  </w:num>
  <w:num w:numId="3">
    <w:abstractNumId w:val="15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5"/>
  </w:num>
  <w:num w:numId="15">
    <w:abstractNumId w:val="22"/>
  </w:num>
  <w:num w:numId="16">
    <w:abstractNumId w:val="16"/>
  </w:num>
  <w:num w:numId="17">
    <w:abstractNumId w:val="29"/>
  </w:num>
  <w:num w:numId="18">
    <w:abstractNumId w:val="13"/>
  </w:num>
  <w:num w:numId="19">
    <w:abstractNumId w:val="28"/>
  </w:num>
  <w:num w:numId="20">
    <w:abstractNumId w:val="24"/>
  </w:num>
  <w:num w:numId="21">
    <w:abstractNumId w:val="19"/>
  </w:num>
  <w:num w:numId="22">
    <w:abstractNumId w:val="10"/>
  </w:num>
  <w:num w:numId="23">
    <w:abstractNumId w:val="30"/>
  </w:num>
  <w:num w:numId="24">
    <w:abstractNumId w:val="20"/>
  </w:num>
  <w:num w:numId="25">
    <w:abstractNumId w:val="27"/>
  </w:num>
  <w:num w:numId="26">
    <w:abstractNumId w:val="21"/>
  </w:num>
  <w:num w:numId="27">
    <w:abstractNumId w:val="12"/>
  </w:num>
  <w:num w:numId="28">
    <w:abstractNumId w:val="11"/>
  </w:num>
  <w:num w:numId="29">
    <w:abstractNumId w:val="17"/>
  </w:num>
  <w:num w:numId="30">
    <w:abstractNumId w:val="23"/>
  </w:num>
  <w:num w:numId="31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C6FD3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1507"/>
    <w:rsid w:val="00222F9B"/>
    <w:rsid w:val="00223FE3"/>
    <w:rsid w:val="002240A1"/>
    <w:rsid w:val="002256A1"/>
    <w:rsid w:val="00225DC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4D2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1537"/>
    <w:rsid w:val="00642595"/>
    <w:rsid w:val="00644F4D"/>
    <w:rsid w:val="00645578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6548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65D3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B52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937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65C1E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271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4EFD"/>
    <w:rsid w:val="00AE556D"/>
    <w:rsid w:val="00AE793D"/>
    <w:rsid w:val="00AE7FD1"/>
    <w:rsid w:val="00AF26E5"/>
    <w:rsid w:val="00AF4644"/>
    <w:rsid w:val="00AF62E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4CC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9DE"/>
    <w:rsid w:val="00C95AC9"/>
    <w:rsid w:val="00C973DC"/>
    <w:rsid w:val="00CA0F9E"/>
    <w:rsid w:val="00CA25FB"/>
    <w:rsid w:val="00CA3689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3A12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45578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45578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E4C6E83-142B-48FC-A08B-C115FFCFC3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44</Words>
  <Characters>2173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512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31:00Z</dcterms:created>
  <dcterms:modified xsi:type="dcterms:W3CDTF">2017-02-14T07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